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423" r:id="rId2"/>
    <p:sldId id="286" r:id="rId3"/>
    <p:sldId id="426" r:id="rId4"/>
    <p:sldId id="428" r:id="rId5"/>
    <p:sldId id="429" r:id="rId6"/>
    <p:sldId id="392" r:id="rId7"/>
    <p:sldId id="391" r:id="rId8"/>
    <p:sldId id="425" r:id="rId9"/>
    <p:sldId id="424" r:id="rId10"/>
    <p:sldId id="427" r:id="rId11"/>
    <p:sldId id="430" r:id="rId12"/>
    <p:sldId id="431" r:id="rId1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LIPPINI GIACOMO" initials="GF" lastIdx="2" clrIdx="0">
    <p:extLst>
      <p:ext uri="{19B8F6BF-5375-455C-9EA6-DF929625EA0E}">
        <p15:presenceInfo xmlns:p15="http://schemas.microsoft.com/office/powerpoint/2012/main" userId="S::30968@ds.units.it::9af8dca9-efa0-4d8c-bbd3-8dffdb267bc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5380" autoAdjust="0"/>
  </p:normalViewPr>
  <p:slideViewPr>
    <p:cSldViewPr snapToGrid="0">
      <p:cViewPr>
        <p:scale>
          <a:sx n="100" d="100"/>
          <a:sy n="100" d="100"/>
        </p:scale>
        <p:origin x="540" y="-7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30EAB-7824-468C-8735-A3F56B2195B4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76DC2-A99C-4596-96E4-773E139C43B3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89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532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875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5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9583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06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2962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1238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2785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9920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9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2529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78C0B-6D5B-472B-A403-FFD773F44103}" type="datetimeFigureOut">
              <a:rPr lang="it-IT" smtClean="0"/>
              <a:t>25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81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792830" y="1612689"/>
            <a:ext cx="3558339" cy="848478"/>
          </a:xfrm>
        </p:spPr>
        <p:txBody>
          <a:bodyPr>
            <a:normAutofit/>
          </a:bodyPr>
          <a:lstStyle/>
          <a:p>
            <a:pPr algn="ctr"/>
            <a:r>
              <a:rPr lang="it-IT" altLang="it-IT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Esercizi</a:t>
            </a:r>
            <a:endParaRPr lang="it-IT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9E5601-C6FC-0597-EC47-D39CFFF4A21D}"/>
              </a:ext>
            </a:extLst>
          </p:cNvPr>
          <p:cNvSpPr txBox="1"/>
          <p:nvPr/>
        </p:nvSpPr>
        <p:spPr>
          <a:xfrm>
            <a:off x="573206" y="2828835"/>
            <a:ext cx="8284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Dati gli spettri di massa (ottenuti per impatto elettronico: EI) e le formule brute indicare la possibile struttura chimica delle molecola organiche. </a:t>
            </a:r>
          </a:p>
        </p:txBody>
      </p:sp>
    </p:spTree>
    <p:extLst>
      <p:ext uri="{BB962C8B-B14F-4D97-AF65-F5344CB8AC3E}">
        <p14:creationId xmlns:p14="http://schemas.microsoft.com/office/powerpoint/2010/main" val="1325120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F94269-86EA-FDBF-09B0-94F19DFF29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78B563A-DB77-52EE-461A-24908FD096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22762"/>
            <a:ext cx="9144000" cy="3012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3949D3-55C8-A585-460F-D666F5F06540}"/>
              </a:ext>
            </a:extLst>
          </p:cNvPr>
          <p:cNvSpPr txBox="1"/>
          <p:nvPr/>
        </p:nvSpPr>
        <p:spPr>
          <a:xfrm>
            <a:off x="5647405" y="2761439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13</a:t>
            </a:r>
            <a:r>
              <a:rPr lang="it-IT" sz="2400" dirty="0"/>
              <a:t>H</a:t>
            </a:r>
            <a:r>
              <a:rPr lang="it-IT" sz="1000" dirty="0"/>
              <a:t>10</a:t>
            </a:r>
            <a:r>
              <a:rPr lang="it-IT" sz="2400" dirty="0"/>
              <a:t>O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FB48DC-4CCB-1644-0BDE-5C975BF9F83C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8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AE1723-FDDF-78BC-6908-EC73BCE8B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95443"/>
              </p:ext>
            </p:extLst>
          </p:nvPr>
        </p:nvGraphicFramePr>
        <p:xfrm>
          <a:off x="2662347" y="4611743"/>
          <a:ext cx="3230562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00800" imgH="641023" progId="ChemDraw.Document.6.0">
                  <p:embed/>
                </p:oleObj>
              </mc:Choice>
              <mc:Fallback>
                <p:oleObj name="CS ChemDraw Drawing" r:id="rId3" imgW="1000800" imgH="64102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347" y="4611743"/>
                        <a:ext cx="3230562" cy="207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089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A66698-2671-5439-0A73-CD3D52332C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CCE498-2EBE-AA78-71F3-59C266FB0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7862"/>
            <a:ext cx="9144000" cy="30622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53CBFC-BC78-ED6D-A389-56B01559EC2E}"/>
              </a:ext>
            </a:extLst>
          </p:cNvPr>
          <p:cNvSpPr txBox="1"/>
          <p:nvPr/>
        </p:nvSpPr>
        <p:spPr>
          <a:xfrm>
            <a:off x="5647405" y="2761439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4</a:t>
            </a:r>
            <a:r>
              <a:rPr lang="it-IT" sz="2400" dirty="0"/>
              <a:t>H</a:t>
            </a:r>
            <a:r>
              <a:rPr lang="it-IT" sz="1000" dirty="0"/>
              <a:t>8</a:t>
            </a:r>
            <a:r>
              <a:rPr lang="it-IT" sz="2400" dirty="0"/>
              <a:t>O</a:t>
            </a:r>
            <a:r>
              <a:rPr lang="it-IT" sz="1100" dirty="0"/>
              <a:t>2</a:t>
            </a:r>
            <a:endParaRPr lang="it-IT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A2623F-75BE-799D-7D83-AB6ECD29D1F7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9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610F01-D2FE-8A1A-6BDA-16556BC3F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48153"/>
              </p:ext>
            </p:extLst>
          </p:nvPr>
        </p:nvGraphicFramePr>
        <p:xfrm>
          <a:off x="1299013" y="591349"/>
          <a:ext cx="22034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80816" imgH="403467" progId="ChemDraw.Document.6.0">
                  <p:embed/>
                </p:oleObj>
              </mc:Choice>
              <mc:Fallback>
                <p:oleObj name="CS ChemDraw Drawing" r:id="rId3" imgW="680816" imgH="40346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9013" y="591349"/>
                        <a:ext cx="2203450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556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F11BBB-70D8-8F33-EE5E-FD3AD03BCE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18BD7A-C333-129C-7A67-88523ADD3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0605"/>
            <a:ext cx="9144000" cy="31767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D19A61-35DB-5D33-FF0D-4AEE00FFEBFD}"/>
              </a:ext>
            </a:extLst>
          </p:cNvPr>
          <p:cNvSpPr txBox="1"/>
          <p:nvPr/>
        </p:nvSpPr>
        <p:spPr>
          <a:xfrm>
            <a:off x="5647405" y="2761439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4</a:t>
            </a:r>
            <a:r>
              <a:rPr lang="it-IT" sz="2400" dirty="0"/>
              <a:t>H</a:t>
            </a:r>
            <a:r>
              <a:rPr lang="it-IT" sz="1000" dirty="0"/>
              <a:t>8</a:t>
            </a:r>
            <a:r>
              <a:rPr lang="it-IT" sz="2400" dirty="0"/>
              <a:t>O</a:t>
            </a:r>
            <a:r>
              <a:rPr lang="it-IT" sz="1100" dirty="0"/>
              <a:t>2</a:t>
            </a:r>
            <a:endParaRPr lang="it-IT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B08757-6E9D-4273-8819-3CC542434BAD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10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CAC7E3-9824-059B-DE9F-731D7B917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02041"/>
              </p:ext>
            </p:extLst>
          </p:nvPr>
        </p:nvGraphicFramePr>
        <p:xfrm>
          <a:off x="1119188" y="592138"/>
          <a:ext cx="256381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92016" imgH="403467" progId="ChemDraw.Document.6.0">
                  <p:embed/>
                </p:oleObj>
              </mc:Choice>
              <mc:Fallback>
                <p:oleObj name="CS ChemDraw Drawing" r:id="rId3" imgW="792016" imgH="40346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610F01-D2FE-8A1A-6BDA-16556BC3F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592138"/>
                        <a:ext cx="2563812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9399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6107" y="113289"/>
            <a:ext cx="7886700" cy="875724"/>
          </a:xfrm>
        </p:spPr>
        <p:txBody>
          <a:bodyPr/>
          <a:lstStyle/>
          <a:p>
            <a:pPr algn="ctr"/>
            <a:r>
              <a:rPr lang="it-IT" dirty="0"/>
              <a:t>Numero di Insaturazioni (N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it-IT" dirty="0"/>
                  <a:t>Formula che permette, conoscendo la formula bruta di una molecola organica, di ricavare il numero di insaturazioni:</a:t>
                </a:r>
              </a:p>
              <a:p>
                <a:pPr marL="0" indent="0" algn="just">
                  <a:buNone/>
                </a:pPr>
                <a:endParaRPr lang="it-IT" dirty="0"/>
              </a:p>
              <a:p>
                <a:pPr marL="0" indent="0" algn="ctr">
                  <a:buNone/>
                </a:pPr>
                <a:r>
                  <a:rPr lang="it-IT" sz="3600" dirty="0" err="1"/>
                  <a:t>C</a:t>
                </a:r>
                <a:r>
                  <a:rPr lang="it-IT" sz="3600" baseline="-25000" dirty="0" err="1"/>
                  <a:t>w</a:t>
                </a:r>
                <a:r>
                  <a:rPr lang="it-IT" sz="3600" dirty="0" err="1"/>
                  <a:t>H</a:t>
                </a:r>
                <a:r>
                  <a:rPr lang="it-IT" sz="3600" baseline="-25000" dirty="0" err="1"/>
                  <a:t>x</a:t>
                </a:r>
                <a:r>
                  <a:rPr lang="it-IT" sz="3600" dirty="0" err="1"/>
                  <a:t>N</a:t>
                </a:r>
                <a:r>
                  <a:rPr lang="it-IT" sz="3600" baseline="-25000" dirty="0" err="1"/>
                  <a:t>y</a:t>
                </a:r>
                <a:r>
                  <a:rPr lang="it-IT" sz="3600" dirty="0" err="1"/>
                  <a:t>O</a:t>
                </a:r>
                <a:r>
                  <a:rPr lang="it-IT" sz="3600" baseline="-25000" dirty="0" err="1"/>
                  <a:t>z</a:t>
                </a:r>
                <a:endParaRPr lang="it-IT" sz="3600" baseline="-25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w = numero di atomi tetra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x = numero di atomi mono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y = numero di atomi tr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z = numero di atomi b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3600" dirty="0"/>
                  <a:t>NI = w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3600" dirty="0"/>
                  <a:t>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it-IT" sz="3600" dirty="0"/>
                  <a:t>y + 0 z +1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sz="36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  <a:blipFill>
                <a:blip r:embed="rId2"/>
                <a:stretch>
                  <a:fillRect l="-1580" t="-2065" r="-15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AB8669-F1C1-CEEC-A39D-C5E72AFCF069}"/>
              </a:ext>
            </a:extLst>
          </p:cNvPr>
          <p:cNvSpPr/>
          <p:nvPr/>
        </p:nvSpPr>
        <p:spPr>
          <a:xfrm>
            <a:off x="2171701" y="3124200"/>
            <a:ext cx="4743450" cy="3009899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2942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4FF0CA-4F22-975A-3FBC-0042EDDF08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5989DD9-9E11-ABF0-7360-4F191A98F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0271"/>
            <a:ext cx="9144000" cy="30574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BDF864-F185-7F92-5564-F12983B63C46}"/>
              </a:ext>
            </a:extLst>
          </p:cNvPr>
          <p:cNvSpPr txBox="1"/>
          <p:nvPr/>
        </p:nvSpPr>
        <p:spPr>
          <a:xfrm>
            <a:off x="6618372" y="2440177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6</a:t>
            </a:r>
            <a:r>
              <a:rPr lang="it-IT" sz="2400" dirty="0"/>
              <a:t>H</a:t>
            </a:r>
            <a:r>
              <a:rPr lang="it-IT" sz="1000" dirty="0"/>
              <a:t>14</a:t>
            </a:r>
            <a:endParaRPr lang="it-IT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B0AC3-CD53-F756-60E7-B02E2923C6E2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320F3D-8713-C6FC-49FE-25F82776A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79673"/>
              </p:ext>
            </p:extLst>
          </p:nvPr>
        </p:nvGraphicFramePr>
        <p:xfrm>
          <a:off x="652955" y="1083850"/>
          <a:ext cx="2708429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37782" imgH="142910" progId="ChemDraw.Document.6.0">
                  <p:embed/>
                </p:oleObj>
              </mc:Choice>
              <mc:Fallback>
                <p:oleObj name="CS ChemDraw Drawing" r:id="rId3" imgW="837782" imgH="142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55" y="1083850"/>
                        <a:ext cx="2708429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4876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EC6710-67C0-A628-586C-D583BBB323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5859E54-4B43-7ED3-AA86-E00438A38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94" y="1926277"/>
            <a:ext cx="8843211" cy="30054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A435D0E-B6BF-6AA7-D468-5F614D82960A}"/>
              </a:ext>
            </a:extLst>
          </p:cNvPr>
          <p:cNvSpPr txBox="1"/>
          <p:nvPr/>
        </p:nvSpPr>
        <p:spPr>
          <a:xfrm>
            <a:off x="6618372" y="2440177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4</a:t>
            </a:r>
            <a:r>
              <a:rPr lang="it-IT" sz="2400" dirty="0"/>
              <a:t>H</a:t>
            </a:r>
            <a:r>
              <a:rPr lang="it-IT" sz="1000" dirty="0"/>
              <a:t>8</a:t>
            </a:r>
            <a:endParaRPr lang="it-IT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E89E10-F77D-4F06-1D44-3F047CDEC52D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C1585C-3EDC-105C-A805-BB3F503F9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59006"/>
              </p:ext>
            </p:extLst>
          </p:nvPr>
        </p:nvGraphicFramePr>
        <p:xfrm>
          <a:off x="1162050" y="1041400"/>
          <a:ext cx="1687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22337" imgH="170060" progId="ChemDraw.Document.6.0">
                  <p:embed/>
                </p:oleObj>
              </mc:Choice>
              <mc:Fallback>
                <p:oleObj name="CS ChemDraw Drawing" r:id="rId3" imgW="522337" imgH="17006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320F3D-8713-C6FC-49FE-25F82776A8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0" y="1041400"/>
                        <a:ext cx="16875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266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81DEEA-0CA5-DCDB-1E55-6078EE8D4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DDC644-2CFC-D250-8BA6-547946747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24413"/>
            <a:ext cx="9144000" cy="28091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A904828-1458-53D7-7628-A7B180F95DAC}"/>
              </a:ext>
            </a:extLst>
          </p:cNvPr>
          <p:cNvSpPr txBox="1"/>
          <p:nvPr/>
        </p:nvSpPr>
        <p:spPr>
          <a:xfrm>
            <a:off x="6586474" y="2429545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3</a:t>
            </a:r>
            <a:r>
              <a:rPr lang="it-IT" sz="2400" dirty="0"/>
              <a:t>H</a:t>
            </a:r>
            <a:r>
              <a:rPr lang="it-IT" sz="1000" dirty="0"/>
              <a:t>7</a:t>
            </a:r>
            <a:r>
              <a:rPr lang="it-IT" sz="2400" dirty="0"/>
              <a:t>B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6E1CE5-AA65-63CD-B925-62663B7CDCE0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2F2D40-C642-1016-F1AF-00CB629E5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40385"/>
              </p:ext>
            </p:extLst>
          </p:nvPr>
        </p:nvGraphicFramePr>
        <p:xfrm>
          <a:off x="1057275" y="1020763"/>
          <a:ext cx="189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87771" imgH="182503" progId="ChemDraw.Document.6.0">
                  <p:embed/>
                </p:oleObj>
              </mc:Choice>
              <mc:Fallback>
                <p:oleObj name="CS ChemDraw Drawing" r:id="rId3" imgW="587771" imgH="18250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C1585C-3EDC-105C-A805-BB3F503F9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1020763"/>
                        <a:ext cx="18986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889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5106572" y="5458266"/>
            <a:ext cx="2138290" cy="1135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80B6D4-0FEC-E742-3278-3DF95BB36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419" y="1496104"/>
            <a:ext cx="8689162" cy="386579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0555F-2AB2-1617-411F-81C0FF43891F}"/>
              </a:ext>
            </a:extLst>
          </p:cNvPr>
          <p:cNvSpPr/>
          <p:nvPr/>
        </p:nvSpPr>
        <p:spPr>
          <a:xfrm>
            <a:off x="6533147" y="2863516"/>
            <a:ext cx="818148" cy="3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40C97C-E9CB-8872-5DC7-9D41EB7C6AC9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7B11FC-236A-DD3F-B353-2856E1929871}"/>
              </a:ext>
            </a:extLst>
          </p:cNvPr>
          <p:cNvSpPr/>
          <p:nvPr/>
        </p:nvSpPr>
        <p:spPr>
          <a:xfrm>
            <a:off x="108334" y="1496104"/>
            <a:ext cx="1852965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DE3542-D683-ADB9-B76B-AA9E2F407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94210"/>
              </p:ext>
            </p:extLst>
          </p:nvPr>
        </p:nvGraphicFramePr>
        <p:xfrm>
          <a:off x="926483" y="546839"/>
          <a:ext cx="24177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47763" imgH="417419" progId="ChemDraw.Document.6.0">
                  <p:embed/>
                </p:oleObj>
              </mc:Choice>
              <mc:Fallback>
                <p:oleObj name="CS ChemDraw Drawing" r:id="rId3" imgW="747763" imgH="41741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483" y="546839"/>
                        <a:ext cx="241776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0738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3671668" y="5092505"/>
            <a:ext cx="1842867" cy="9988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0A3734-D523-7403-8857-D608E4208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71" y="1052633"/>
            <a:ext cx="9018302" cy="403987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5C1E4AC-00A2-C610-09DC-4B095CB1F3D1}"/>
              </a:ext>
            </a:extLst>
          </p:cNvPr>
          <p:cNvSpPr/>
          <p:nvPr/>
        </p:nvSpPr>
        <p:spPr>
          <a:xfrm>
            <a:off x="6537277" y="2353252"/>
            <a:ext cx="1143579" cy="547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B4D2CE-1154-740E-1528-CA8BB79C481D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5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20AABB1-C069-7DAD-2B60-4422E59B8D57}"/>
              </a:ext>
            </a:extLst>
          </p:cNvPr>
          <p:cNvSpPr/>
          <p:nvPr/>
        </p:nvSpPr>
        <p:spPr>
          <a:xfrm>
            <a:off x="123370" y="1052633"/>
            <a:ext cx="1852965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5587AF-B28F-5817-0DDB-D4BCF4DBC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43064"/>
              </p:ext>
            </p:extLst>
          </p:nvPr>
        </p:nvGraphicFramePr>
        <p:xfrm>
          <a:off x="2571530" y="131059"/>
          <a:ext cx="2200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80816" imgH="366891" progId="ChemDraw.Document.6.0">
                  <p:embed/>
                </p:oleObj>
              </mc:Choice>
              <mc:Fallback>
                <p:oleObj name="CS ChemDraw Drawing" r:id="rId3" imgW="680816" imgH="36689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530" y="131059"/>
                        <a:ext cx="22002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8467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411042-0EAC-8FBA-EC82-44D9048F3B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7011D5-083A-DB7A-5692-A98CCC6E88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31" y="1323360"/>
            <a:ext cx="8891337" cy="30218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62DEA8-3064-C5EB-96B7-1BACBD3A9000}"/>
              </a:ext>
            </a:extLst>
          </p:cNvPr>
          <p:cNvSpPr txBox="1"/>
          <p:nvPr/>
        </p:nvSpPr>
        <p:spPr>
          <a:xfrm>
            <a:off x="5535529" y="1970946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4</a:t>
            </a:r>
            <a:r>
              <a:rPr lang="it-IT" sz="2400" dirty="0"/>
              <a:t>H</a:t>
            </a:r>
            <a:r>
              <a:rPr lang="it-IT" sz="1000" dirty="0"/>
              <a:t>11</a:t>
            </a:r>
            <a:r>
              <a:rPr lang="it-IT" sz="2400" dirty="0"/>
              <a:t>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48E8A3-2BCC-1F01-F556-A13B71E66E9E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6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E9CE9A-4D3D-9BC8-165B-232B95D4C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09275"/>
              </p:ext>
            </p:extLst>
          </p:nvPr>
        </p:nvGraphicFramePr>
        <p:xfrm>
          <a:off x="947738" y="4918075"/>
          <a:ext cx="2689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31730" imgH="199094" progId="ChemDraw.Document.6.0">
                  <p:embed/>
                </p:oleObj>
              </mc:Choice>
              <mc:Fallback>
                <p:oleObj name="CS ChemDraw Drawing" r:id="rId3" imgW="831730" imgH="19909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38" y="4918075"/>
                        <a:ext cx="2689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5665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5F6C0F-1A02-9350-3B57-558485560A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13C3C1B-A29E-1446-4972-531F6E5D7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4" y="2616408"/>
            <a:ext cx="8592207" cy="24780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94B9F9A-75A5-F1BA-5DA8-191BC7E2E989}"/>
              </a:ext>
            </a:extLst>
          </p:cNvPr>
          <p:cNvSpPr txBox="1"/>
          <p:nvPr/>
        </p:nvSpPr>
        <p:spPr>
          <a:xfrm>
            <a:off x="3381877" y="3198167"/>
            <a:ext cx="138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C</a:t>
            </a:r>
            <a:r>
              <a:rPr lang="it-IT" sz="1000" dirty="0"/>
              <a:t>3</a:t>
            </a:r>
            <a:r>
              <a:rPr lang="it-IT" sz="2400" dirty="0"/>
              <a:t>H</a:t>
            </a:r>
            <a:r>
              <a:rPr lang="it-IT" sz="1000" dirty="0"/>
              <a:t>6</a:t>
            </a:r>
            <a:r>
              <a:rPr lang="it-IT" sz="2400" dirty="0"/>
              <a:t>O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ACCC2F-F556-2F8A-F00D-8A965E845842}"/>
              </a:ext>
            </a:extLst>
          </p:cNvPr>
          <p:cNvSpPr txBox="1"/>
          <p:nvPr/>
        </p:nvSpPr>
        <p:spPr>
          <a:xfrm>
            <a:off x="0" y="0"/>
            <a:ext cx="185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/>
              <a:t>ESERCIZIO 7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C6B702-E742-2B3A-BF49-59922562A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06873"/>
              </p:ext>
            </p:extLst>
          </p:nvPr>
        </p:nvGraphicFramePr>
        <p:xfrm>
          <a:off x="1419225" y="725488"/>
          <a:ext cx="11747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63858" imgH="365383" progId="ChemDraw.Document.6.0">
                  <p:embed/>
                </p:oleObj>
              </mc:Choice>
              <mc:Fallback>
                <p:oleObj name="CS ChemDraw Drawing" r:id="rId3" imgW="363858" imgH="36538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2F2D40-C642-1016-F1AF-00CB629E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25" y="725488"/>
                        <a:ext cx="117475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87512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21</Words>
  <Application>Microsoft Office PowerPoint</Application>
  <PresentationFormat>On-screen Show (4:3)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ema di Office</vt:lpstr>
      <vt:lpstr>CS ChemDraw Drawing</vt:lpstr>
      <vt:lpstr>Esercizi</vt:lpstr>
      <vt:lpstr>Numero di Insaturazioni (NI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ttrometria di massa</dc:title>
  <dc:creator>nitti</dc:creator>
  <cp:lastModifiedBy>FILIPPINI GIACOMO</cp:lastModifiedBy>
  <cp:revision>264</cp:revision>
  <dcterms:created xsi:type="dcterms:W3CDTF">2020-07-30T15:20:06Z</dcterms:created>
  <dcterms:modified xsi:type="dcterms:W3CDTF">2024-10-25T09:33:49Z</dcterms:modified>
</cp:coreProperties>
</file>